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3"/>
  </p:notesMasterIdLst>
  <p:sldIdLst>
    <p:sldId id="256" r:id="rId2"/>
    <p:sldId id="320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8" r:id="rId16"/>
    <p:sldId id="333" r:id="rId17"/>
    <p:sldId id="334" r:id="rId18"/>
    <p:sldId id="335" r:id="rId19"/>
    <p:sldId id="336" r:id="rId20"/>
    <p:sldId id="337" r:id="rId21"/>
    <p:sldId id="302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12" d="100"/>
          <a:sy n="112" d="100"/>
        </p:scale>
        <p:origin x="-14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4/11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96416E-6540-469F-8EC7-77B9CA2C8BA4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lete binary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 binary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3910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an store this in an array after a quick traversal:</a:t>
            </a: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064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186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0482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>
                <a:solidFill>
                  <a:srgbClr val="000000"/>
                </a:solidFill>
              </a:rPr>
              <a:t> are in 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>
                <a:solidFill>
                  <a:srgbClr val="000000"/>
                </a:solidFill>
              </a:rPr>
              <a:t> and 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>
                <a:solidFill>
                  <a:srgbClr val="000000"/>
                </a:solidFill>
              </a:rPr>
              <a:t>The parent of node with index 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>
                <a:solidFill>
                  <a:srgbClr val="000000"/>
                </a:solidFill>
              </a:rPr>
              <a:t> is in 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9969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 smtClean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07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smtClean="0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6" name="TextBox 17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0213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smtClean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smtClean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smtClean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8" name="TextBox 12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7753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Question: why not store any tree as an array using breadth-first traversals?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17351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1448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545013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245100" y="46847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59642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5748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193198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229076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26495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299402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33528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40719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Oval 58"/>
          <p:cNvSpPr/>
          <p:nvPr/>
        </p:nvSpPr>
        <p:spPr>
          <a:xfrm>
            <a:off x="44069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Oval 59"/>
          <p:cNvSpPr/>
          <p:nvPr/>
        </p:nvSpPr>
        <p:spPr>
          <a:xfrm>
            <a:off x="474821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509746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54435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58166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616267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684847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04" name="TextBox 2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3806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e worst case, an exponential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amount of memory is required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in entrie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4" name="TextBox 9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8151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Outlin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364947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130769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perfect binary tree has ideal properties but restricted in the number of nodes: 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</a:p>
          <a:p>
            <a:pPr lvl="1"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1, 3, 7, 15, 31, 63, 127, 255, 511, 1023, ....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ed for all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3930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complete binary tree filled at each depth from left to right: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83987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3200" smtClean="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order is identical to that of a breadth-first traversal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0244" name="Picture 4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7942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smtClean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smtClean="0">
                <a:latin typeface="Arial" charset="0"/>
                <a:cs typeface="Arial" charset="0"/>
              </a:rPr>
              <a:t>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smtClean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smtClean="0">
                <a:latin typeface="Arial" charset="0"/>
                <a:cs typeface="Arial" charset="0"/>
              </a:rPr>
              <a:t>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smtClean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left sub-tree is </a:t>
            </a:r>
            <a:r>
              <a:rPr lang="en-US" altLang="en-US" b="1" smtClean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smtClean="0">
                <a:latin typeface="Arial" charset="0"/>
                <a:cs typeface="Arial" charset="0"/>
              </a:rPr>
              <a:t>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smtClean="0">
                <a:latin typeface="Arial" charset="0"/>
                <a:cs typeface="Arial" charset="0"/>
              </a:rPr>
              <a:t>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795713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7039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⌊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Whe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 then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Must show tha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smtClean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smtClean="0">
                <a:latin typeface="Arial" charset="0"/>
                <a:cs typeface="Arial" charset="0"/>
              </a:rPr>
              <a:t>If the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smtClean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smtClean="0">
                <a:latin typeface="Arial" charset="0"/>
                <a:cs typeface="Arial" charset="0"/>
              </a:rPr>
              <a:t>If the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is complete but not perfect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1761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ase 1 (the tree is perfect)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efore the insertion, it ha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:</a:t>
            </a:r>
          </a:p>
          <a:p>
            <a:pPr lvl="2" algn="ctr"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us, 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However, </a:t>
            </a:r>
            <a:endParaRPr lang="en-US" altLang="en-US" i="1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484438" y="2971800"/>
          <a:ext cx="39417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2539800" imgH="850680" progId="Equation.DSMT4">
                  <p:embed/>
                </p:oleObj>
              </mc:Choice>
              <mc:Fallback>
                <p:oleObj name="Equation" r:id="rId4" imgW="25398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71800"/>
                        <a:ext cx="3941762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08175" y="4367213"/>
          <a:ext cx="11509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749160" imgH="279360" progId="Equation.DSMT4">
                  <p:embed/>
                </p:oleObj>
              </mc:Choice>
              <mc:Fallback>
                <p:oleObj name="Equation" r:id="rId6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7213"/>
                        <a:ext cx="11509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268538" y="4954588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3022560" imgH="304560" progId="Equation.DSMT4">
                  <p:embed/>
                </p:oleObj>
              </mc:Choice>
              <mc:Fallback>
                <p:oleObj name="Equation" r:id="rId8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54588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7996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ase 2 (the tree is complete but not perfect)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equently, the height is unchanged: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⌊lg(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2565360" imgH="1091880" progId="Equation.DSMT4">
                  <p:embed/>
                </p:oleObj>
              </mc:Choice>
              <mc:Fallback>
                <p:oleObj name="Equation" r:id="rId4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30521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94</TotalTime>
  <Words>258</Words>
  <Application>Microsoft Office PowerPoint</Application>
  <PresentationFormat>On-screen Show (4:3)</PresentationFormat>
  <Paragraphs>153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Custom Design</vt:lpstr>
      <vt:lpstr>Equation</vt:lpstr>
      <vt:lpstr>PowerPoint Presentation</vt:lpstr>
      <vt:lpstr>Outline</vt:lpstr>
      <vt:lpstr>Background</vt:lpstr>
      <vt:lpstr>Definition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58</cp:revision>
  <dcterms:created xsi:type="dcterms:W3CDTF">2009-09-11T23:00:44Z</dcterms:created>
  <dcterms:modified xsi:type="dcterms:W3CDTF">2014-04-11T17:27:02Z</dcterms:modified>
</cp:coreProperties>
</file>